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62F5" w:rsidRPr="00D26FA9" w:rsidRDefault="00D662F5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7 - 8 класс</w:t>
      </w:r>
    </w:p>
    <w:p w:rsidR="0088048C" w:rsidRPr="00D26FA9" w:rsidRDefault="0088048C" w:rsidP="0088048C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D662F5" w:rsidP="00D662F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ОБЩЕЕ ВРЕМЯ ВЫПОЛНЕНИЯ РАБОТЫ – 4(ЧЕТЫРЕ) ЧАСА 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водная часть:</w:t>
      </w:r>
      <w:r w:rsidRPr="00D26FA9">
        <w:rPr>
          <w:rFonts w:ascii="Times New Roman" w:hAnsi="Times New Roman" w:cs="Times New Roman"/>
          <w:sz w:val="24"/>
          <w:szCs w:val="24"/>
        </w:rPr>
        <w:t xml:space="preserve"> для выполнения заданий необходимо иметь калькулятор, таблицу растворимости веществ, периодическую систему Д.И.Менделеева.</w:t>
      </w:r>
    </w:p>
    <w:p w:rsidR="00435955" w:rsidRPr="00D26FA9" w:rsidRDefault="00D662F5" w:rsidP="008804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МАКСИМАЛЬНОЕ КОЛИЧЕСТВО БАЛЛОВ</w:t>
      </w:r>
      <w:r w:rsidR="00435955"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(</w:t>
      </w:r>
      <w:r w:rsidR="00435955" w:rsidRPr="00D26FA9">
        <w:rPr>
          <w:rFonts w:ascii="Times New Roman" w:hAnsi="Times New Roman" w:cs="Times New Roman"/>
          <w:b/>
          <w:sz w:val="24"/>
          <w:szCs w:val="24"/>
        </w:rPr>
        <w:t>за все задания</w:t>
      </w:r>
      <w:r w:rsidRPr="00D26FA9">
        <w:rPr>
          <w:rFonts w:ascii="Times New Roman" w:hAnsi="Times New Roman" w:cs="Times New Roman"/>
          <w:b/>
          <w:sz w:val="24"/>
          <w:szCs w:val="24"/>
        </w:rPr>
        <w:t>)</w:t>
      </w:r>
      <w:r w:rsidR="00435955" w:rsidRPr="00D26FA9">
        <w:rPr>
          <w:rFonts w:ascii="Times New Roman" w:hAnsi="Times New Roman" w:cs="Times New Roman"/>
          <w:b/>
          <w:sz w:val="24"/>
          <w:szCs w:val="24"/>
        </w:rPr>
        <w:t xml:space="preserve"> –</w:t>
      </w:r>
      <w:r w:rsidR="00435955"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="00435955" w:rsidRPr="00D26FA9">
        <w:rPr>
          <w:rFonts w:ascii="Times New Roman" w:hAnsi="Times New Roman" w:cs="Times New Roman"/>
          <w:b/>
          <w:sz w:val="24"/>
          <w:szCs w:val="24"/>
        </w:rPr>
        <w:t xml:space="preserve">100 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БАЛЛОВ.</w:t>
      </w:r>
    </w:p>
    <w:p w:rsidR="00D662F5" w:rsidRPr="00D26FA9" w:rsidRDefault="00435955" w:rsidP="008804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ним</w:t>
      </w:r>
      <w:r w:rsidR="006966C6" w:rsidRPr="00D26FA9">
        <w:rPr>
          <w:rFonts w:ascii="Times New Roman" w:hAnsi="Times New Roman" w:cs="Times New Roman"/>
          <w:sz w:val="24"/>
          <w:szCs w:val="24"/>
        </w:rPr>
        <w:t xml:space="preserve">ательно читайте условия заданий, перечитывайте вопросы задания несколько раз. 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5955" w:rsidRPr="00D26FA9" w:rsidRDefault="00435955" w:rsidP="008804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88048C" w:rsidRPr="00D26FA9" w:rsidRDefault="0088048C" w:rsidP="0088048C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Задание 1. 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proofErr w:type="spellStart"/>
      <w:proofErr w:type="gramStart"/>
      <w:r w:rsidRPr="00D26FA9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→</w:t>
      </w:r>
      <w:proofErr w:type="gramEnd"/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>(ОН)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→  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>(НСО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D26FA9">
        <w:rPr>
          <w:rFonts w:ascii="Times New Roman" w:hAnsi="Times New Roman" w:cs="Times New Roman"/>
          <w:bCs/>
          <w:sz w:val="24"/>
          <w:szCs w:val="24"/>
        </w:rPr>
        <w:t>)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</w:rPr>
        <w:t>СаС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l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>(</w:t>
      </w:r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NO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D26FA9">
        <w:rPr>
          <w:rFonts w:ascii="Times New Roman" w:hAnsi="Times New Roman" w:cs="Times New Roman"/>
          <w:bCs/>
          <w:sz w:val="24"/>
          <w:szCs w:val="24"/>
        </w:rPr>
        <w:t>)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>(</w:t>
      </w:r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NO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bCs/>
          <w:sz w:val="24"/>
          <w:szCs w:val="24"/>
        </w:rPr>
        <w:t>)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:rsidR="0088048C" w:rsidRPr="00D26FA9" w:rsidRDefault="00613ABC" w:rsidP="00613A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88048C" w:rsidRPr="00D26FA9" w:rsidRDefault="0088048C" w:rsidP="008804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597C" w:rsidRPr="00D26FA9" w:rsidRDefault="006E597C" w:rsidP="006E597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6E597C" w:rsidRPr="00D26FA9" w:rsidRDefault="006E597C" w:rsidP="006E59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Используя только 11 букв, которые входят в название элемента номер 91 в периодической системе Д.И.Менделеева, составьте как можно больше названий других химических элементов.</w:t>
      </w:r>
    </w:p>
    <w:p w:rsidR="006E597C" w:rsidRPr="00D26FA9" w:rsidRDefault="006E597C" w:rsidP="006E59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зовите элемент  № 91.</w:t>
      </w:r>
    </w:p>
    <w:p w:rsidR="006E597C" w:rsidRPr="00D26FA9" w:rsidRDefault="006E597C" w:rsidP="006E59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Предложив </w:t>
      </w:r>
      <w:r w:rsidRPr="00D26FA9">
        <w:rPr>
          <w:rFonts w:ascii="Times New Roman" w:hAnsi="Times New Roman" w:cs="Times New Roman"/>
          <w:b/>
          <w:sz w:val="24"/>
          <w:szCs w:val="24"/>
        </w:rPr>
        <w:t>6</w:t>
      </w:r>
      <w:r w:rsidRPr="00D26FA9">
        <w:rPr>
          <w:rFonts w:ascii="Times New Roman" w:hAnsi="Times New Roman" w:cs="Times New Roman"/>
          <w:sz w:val="24"/>
          <w:szCs w:val="24"/>
        </w:rPr>
        <w:t xml:space="preserve"> названий из букв элемента № 91, вы получите максимальный балл.</w:t>
      </w:r>
    </w:p>
    <w:p w:rsidR="0088048C" w:rsidRPr="00D26FA9" w:rsidRDefault="006E597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Не ищите более шести названий! </w:t>
      </w:r>
    </w:p>
    <w:p w:rsidR="00613ABC" w:rsidRPr="00D26FA9" w:rsidRDefault="0088048C" w:rsidP="00613A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613ABC" w:rsidRPr="00D26FA9" w:rsidRDefault="00613ABC" w:rsidP="00613AB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 шести склянках без этикеток находятся прозрачные растворы сульфата натрия, хлорида бария, карбоната натрия, соляной кислоты (разбавленной), сульфата меди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D26FA9">
        <w:rPr>
          <w:rFonts w:ascii="Times New Roman" w:hAnsi="Times New Roman" w:cs="Times New Roman"/>
          <w:sz w:val="24"/>
          <w:szCs w:val="24"/>
        </w:rPr>
        <w:t>), хлорида железа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D26FA9">
        <w:rPr>
          <w:rFonts w:ascii="Times New Roman" w:hAnsi="Times New Roman" w:cs="Times New Roman"/>
          <w:sz w:val="24"/>
          <w:szCs w:val="24"/>
        </w:rPr>
        <w:t>)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Как, не прибегая к помощи других реактивов и используя минимальное число операций, можно определить содержимое каждой склянки?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Составьте таблицу мысленного эксперимента и напишите уравнения протекающих реакций, с помощью которых можно определить вещества в растворах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Укажите отличительные свойства сульфата бария и карбоната бария.</w:t>
      </w:r>
    </w:p>
    <w:p w:rsidR="00613ABC" w:rsidRPr="00D26FA9" w:rsidRDefault="0088048C" w:rsidP="00613A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613ABC" w:rsidRPr="00D26FA9" w:rsidRDefault="00613ABC" w:rsidP="00613AB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Задание 4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>Французский химик К.Л. Бертолле, изучая действие хлора на гидроксид калия в водном растворе, получил соль, названную впоследствии его именем. Как показал химический анализ, в составе этой соли оказался калий, хлор и кислород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1.  Установите формулу соли, полученной К.Л. Бертолле, если массовая доля калия    31,8%, хлора – 29,0%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 2.  Напишите уравнение реакции получения этой соли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3.  Какой объем хлора можно получить при взаимодействии 1 моль этой соли с соляной кислотой?</w:t>
      </w:r>
    </w:p>
    <w:p w:rsidR="00613ABC" w:rsidRPr="00D26FA9" w:rsidRDefault="0088048C" w:rsidP="00613A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613ABC" w:rsidRPr="00D26FA9" w:rsidRDefault="00613ABC" w:rsidP="00613AB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613AB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Задание 5. 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Через озонатор пропустили кислород, полученный при разложении 122,5 г бертолетовой соли, при этом 5% его превратилось в озон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Определите состав озонированного кислорода в объемных процентах.</w:t>
      </w:r>
    </w:p>
    <w:p w:rsidR="00613ABC" w:rsidRPr="00D26FA9" w:rsidRDefault="0088048C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613ABC" w:rsidRPr="00D26FA9" w:rsidRDefault="00613ABC" w:rsidP="00613AB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613ABC"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662F5" w:rsidRPr="00D26FA9" w:rsidRDefault="00D662F5" w:rsidP="00D662F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lastRenderedPageBreak/>
        <w:t>ВСЕРОССИЙСКАЯ ОЛИМПИАДА ШКОЛЬНИКОВ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9 класс</w:t>
      </w:r>
    </w:p>
    <w:p w:rsidR="00D662F5" w:rsidRPr="00D26FA9" w:rsidRDefault="00D662F5" w:rsidP="00D662F5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662F5" w:rsidRPr="00D26FA9" w:rsidRDefault="00D662F5" w:rsidP="00D662F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ОБЩЕЕ ВРЕМЯ ВЫПОЛНЕНИЯ РАБОТЫ – 4(ЧЕТЫРЕ) ЧАСА 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662F5" w:rsidRPr="00D26FA9" w:rsidRDefault="00D662F5" w:rsidP="00D662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водная часть:</w:t>
      </w:r>
      <w:r w:rsidRPr="00D26FA9">
        <w:rPr>
          <w:rFonts w:ascii="Times New Roman" w:hAnsi="Times New Roman" w:cs="Times New Roman"/>
          <w:sz w:val="24"/>
          <w:szCs w:val="24"/>
        </w:rPr>
        <w:t xml:space="preserve"> для выполнения заданий необходимо иметь калькулятор, таблицу растворимости веществ, периодическую систему Д.И.Менделеева.</w:t>
      </w:r>
    </w:p>
    <w:p w:rsidR="00D662F5" w:rsidRPr="00D26FA9" w:rsidRDefault="00D662F5" w:rsidP="00D662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МАКСИМАЛЬНОЕ КОЛИЧЕСТВО БАЛЛОВ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(за все задания) –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100  БАЛЛОВ.</w:t>
      </w:r>
    </w:p>
    <w:p w:rsidR="00D662F5" w:rsidRPr="00D26FA9" w:rsidRDefault="00D662F5" w:rsidP="00D662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ни</w:t>
      </w:r>
      <w:r w:rsidR="006966C6" w:rsidRPr="00D26FA9">
        <w:rPr>
          <w:rFonts w:ascii="Times New Roman" w:hAnsi="Times New Roman" w:cs="Times New Roman"/>
          <w:sz w:val="24"/>
          <w:szCs w:val="24"/>
        </w:rPr>
        <w:t xml:space="preserve">мательно читайте условия заданий, перечитывайте вопросы задания несколько раз. 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62F5" w:rsidRPr="00D26FA9" w:rsidRDefault="00D662F5" w:rsidP="00D662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88048C" w:rsidRPr="00D26FA9" w:rsidRDefault="0088048C" w:rsidP="0088048C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Задание 1. 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 трех пробирках находятся растворы нитрата серебра, бертолетовой соли и дихромата калия. При действии одного и того же реактива на содержимое трех пробирок в первой из них выпадает 57,4 г белого осадка, во второй и третьей пробирках за счет протекающих в них реакций образуется по 13,44 л хлора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опросы:</w:t>
      </w:r>
    </w:p>
    <w:p w:rsidR="0088048C" w:rsidRPr="00D26FA9" w:rsidRDefault="0088048C" w:rsidP="0088048C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зовите формулу используемого реактива.</w:t>
      </w:r>
    </w:p>
    <w:p w:rsidR="0088048C" w:rsidRPr="00D26FA9" w:rsidRDefault="0088048C" w:rsidP="0088048C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Напишите уравнения реакций используемого реактива с растворами солей в пробирках. </w:t>
      </w:r>
    </w:p>
    <w:p w:rsidR="0088048C" w:rsidRPr="00D26FA9" w:rsidRDefault="0088048C" w:rsidP="0088048C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Определите исходные количества солей в пробирках.</w:t>
      </w:r>
    </w:p>
    <w:p w:rsidR="0088048C" w:rsidRPr="00D26FA9" w:rsidRDefault="0088048C" w:rsidP="0088048C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Рассчитайте массовое содержание (%) нитрата серебра в первой пробирке.</w:t>
      </w:r>
    </w:p>
    <w:p w:rsidR="00D662F5" w:rsidRPr="00D26FA9" w:rsidRDefault="00D662F5" w:rsidP="00D662F5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  <w:t xml:space="preserve">     КОЛИЧЕСТВО БАЛЛОВ - 20  </w:t>
      </w: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Задание 2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 банках без этикеток находятся твердые вещества: фосфат натрия, нитрат калия и сульфат меди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Определите, где какая соль находится. </w:t>
      </w:r>
    </w:p>
    <w:p w:rsidR="00D662F5" w:rsidRPr="00D26FA9" w:rsidRDefault="0088048C" w:rsidP="00D662F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Рассчитайте объем газа, выделившегося при электролизе 185 мл 18%-ного раствора сульфата меди (пл. 1,2 г/мл).</w:t>
      </w:r>
    </w:p>
    <w:p w:rsidR="00D662F5" w:rsidRPr="00D26FA9" w:rsidRDefault="00D662F5" w:rsidP="00D662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- 20</w:t>
      </w: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D662F5"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Газом, выделившимся при обработке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sz w:val="24"/>
          <w:szCs w:val="24"/>
        </w:rPr>
        <w:t>100 г сплава меди с цинком избытком раствора соляной кислоты, при нагревании полностью восстановили оксид железа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D26FA9">
        <w:rPr>
          <w:rFonts w:ascii="Times New Roman" w:hAnsi="Times New Roman" w:cs="Times New Roman"/>
          <w:sz w:val="24"/>
          <w:szCs w:val="24"/>
        </w:rPr>
        <w:t>), при этом масса оксида железа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D26FA9">
        <w:rPr>
          <w:rFonts w:ascii="Times New Roman" w:hAnsi="Times New Roman" w:cs="Times New Roman"/>
          <w:sz w:val="24"/>
          <w:szCs w:val="24"/>
        </w:rPr>
        <w:t>) уменьшилась на 9,6 г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Определите процентный состав исходного сплава меди с цинком.</w:t>
      </w:r>
    </w:p>
    <w:p w:rsidR="00D662F5" w:rsidRPr="00D26FA9" w:rsidRDefault="0088048C" w:rsidP="00D662F5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D662F5" w:rsidRPr="00D26FA9">
        <w:rPr>
          <w:rFonts w:ascii="Times New Roman" w:hAnsi="Times New Roman" w:cs="Times New Roman"/>
          <w:b/>
          <w:sz w:val="24"/>
          <w:szCs w:val="24"/>
        </w:rPr>
        <w:t xml:space="preserve">КОЛИЧЕСТВО БАЛЛОВ - 20  </w:t>
      </w: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D662F5"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>Научно-практическая работа учащихся 9-го класса по анализу воздуха включала определение сероводорода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Для этого воздух пропускали в течение 5 часов со скоростью 10 л/с через концентрированный раствор гидроксида натрия, затем к этому раствору добавили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</w:rPr>
        <w:t>иодную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 xml:space="preserve"> воду до обесцвечивания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В результате реакции выпал желтый осадок, который взвесили, его масса оказалась равна 0,32 г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1. Составьте уравнения химических реакций,  проведенных учащимися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2. Определите объем воздуха отобранный для анализа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3. Рассчитайте массу сероводорода в исходном воздухе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4. Соответствуют ли полученные данные  санитарным нормам?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>(Предельно допустимая среднесуточная концентрация (ПДК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СС</w:t>
      </w:r>
      <w:r w:rsidRPr="00D26FA9">
        <w:rPr>
          <w:rFonts w:ascii="Times New Roman" w:hAnsi="Times New Roman" w:cs="Times New Roman"/>
          <w:bCs/>
          <w:sz w:val="24"/>
          <w:szCs w:val="24"/>
        </w:rPr>
        <w:t>) сероводорода в воздухе на уровне 0,008 мг/м</w:t>
      </w:r>
      <w:r w:rsidRPr="00D26FA9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)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5. Во сколько раз содержание сероводорода превышало предельно допустимую концентрацию? </w:t>
      </w:r>
    </w:p>
    <w:p w:rsidR="00D662F5" w:rsidRPr="00D26FA9" w:rsidRDefault="00D662F5" w:rsidP="00D662F5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- 20</w:t>
      </w:r>
    </w:p>
    <w:p w:rsidR="0088048C" w:rsidRPr="00D26FA9" w:rsidRDefault="0088048C" w:rsidP="00D662F5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В шести  пронумерованных бюксах  находятся сухие соли:  хлорид магния, хлорид бария, хлорид свинца, хлорид цинка, хлорид марганца и хлорид натрия.   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Используя следующие реагенты: 1 М </w:t>
      </w:r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H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SO</w:t>
      </w:r>
      <w:r w:rsidRPr="00D26FA9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, 1 </w:t>
      </w:r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M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D26FA9">
        <w:rPr>
          <w:rFonts w:ascii="Times New Roman" w:hAnsi="Times New Roman" w:cs="Times New Roman"/>
          <w:bCs/>
          <w:sz w:val="24"/>
          <w:szCs w:val="24"/>
          <w:lang w:val="en-US"/>
        </w:rPr>
        <w:t>NaOH</w:t>
      </w:r>
      <w:proofErr w:type="spellEnd"/>
      <w:r w:rsidRPr="00D26FA9">
        <w:rPr>
          <w:rFonts w:ascii="Times New Roman" w:hAnsi="Times New Roman" w:cs="Times New Roman"/>
          <w:bCs/>
          <w:sz w:val="24"/>
          <w:szCs w:val="24"/>
        </w:rPr>
        <w:t xml:space="preserve"> и дистиллированную воду, определите в каком бюксе находится каждый из выше перечисленных хлоридов.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Составьте таблицу растворимости солей в приведенных реагентах.</w:t>
      </w:r>
      <w:r w:rsidRPr="00D26FA9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88048C" w:rsidRPr="00D26FA9" w:rsidRDefault="0088048C" w:rsidP="0088048C">
      <w:pPr>
        <w:tabs>
          <w:tab w:val="num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 xml:space="preserve">Напишите уравнения реакций. </w:t>
      </w:r>
    </w:p>
    <w:p w:rsidR="0088048C" w:rsidRPr="00D26FA9" w:rsidRDefault="0088048C" w:rsidP="0088048C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Cs/>
          <w:sz w:val="24"/>
          <w:szCs w:val="24"/>
        </w:rPr>
        <w:t>Укажите признаки реакций.</w:t>
      </w:r>
    </w:p>
    <w:p w:rsidR="00D662F5" w:rsidRPr="00D26FA9" w:rsidRDefault="0088048C" w:rsidP="00D662F5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D662F5" w:rsidRPr="00D26FA9">
        <w:rPr>
          <w:rFonts w:ascii="Times New Roman" w:hAnsi="Times New Roman" w:cs="Times New Roman"/>
          <w:b/>
          <w:sz w:val="24"/>
          <w:szCs w:val="24"/>
        </w:rPr>
        <w:t xml:space="preserve">КОЛИЧЕСТВО БАЛЛОВ - 20  </w:t>
      </w:r>
    </w:p>
    <w:p w:rsidR="0088048C" w:rsidRPr="00D26FA9" w:rsidRDefault="0088048C" w:rsidP="0088048C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Pr="00D26FA9">
        <w:rPr>
          <w:rFonts w:ascii="Times New Roman" w:hAnsi="Times New Roman" w:cs="Times New Roman"/>
          <w:b/>
          <w:sz w:val="24"/>
          <w:szCs w:val="24"/>
        </w:rPr>
        <w:tab/>
      </w:r>
      <w:r w:rsidR="00D662F5"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370BB" w:rsidRDefault="007370BB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966C6" w:rsidRPr="00D26FA9" w:rsidRDefault="006966C6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D26FA9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10  класс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966C6" w:rsidRPr="00D26FA9" w:rsidRDefault="006966C6" w:rsidP="006966C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ОБЩЕЕ ВРЕМЯ ВЫПОЛНЕНИЯ РАБОТЫ – 4(ЧЕТЫРЕ) ЧАСА 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водная часть:</w:t>
      </w:r>
      <w:r w:rsidRPr="00D26FA9">
        <w:rPr>
          <w:rFonts w:ascii="Times New Roman" w:hAnsi="Times New Roman" w:cs="Times New Roman"/>
          <w:sz w:val="24"/>
          <w:szCs w:val="24"/>
        </w:rPr>
        <w:t xml:space="preserve"> для выполнения заданий необходимо иметь калькулятор, таблицу растворимости веществ, периодическую систему Д.И.Менделеева.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МАКСИМАЛЬНОЕ КОЛИЧЕСТВО БАЛЛОВ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(за все задания) –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100  БАЛЛОВ.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Внимательно читайте условия заданий, перечитывайте вопросы задания несколько раз. 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AD077E" w:rsidRPr="00D26FA9" w:rsidRDefault="00AD077E" w:rsidP="006966C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966C6" w:rsidRPr="00D26FA9" w:rsidRDefault="00AD077E" w:rsidP="006966C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В трех склянках без этикеток находятся различные вещества,  окрашивающие пламя в желтый цвет. При взаимодействии первого вещества с соляной кислотой выделяется 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2,24 л газа с неприятным запахом, при пропускании которого через раствор нитрата свинца выпадает осадок черного цвета. При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приливании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 раствора хлорида бария к раствору третьего вещества выпадает 25,3 г желтого осадка. При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приливании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раствора хлорида бария к раствору второй соли выпадает 69,9 г белого осадка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Определите, какие вещества, и в каком количестве находятся в каждой склянке.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о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D26FA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sz w:val="24"/>
          <w:szCs w:val="24"/>
        </w:rPr>
        <w:t xml:space="preserve">– один из немногих оксидов, традиционно относимых к несолеобразующим.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Плотность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очень близка к плотности воздуха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О веществе </w:t>
      </w:r>
      <w:proofErr w:type="gramStart"/>
      <w:r w:rsidRPr="00D26FA9">
        <w:rPr>
          <w:rFonts w:ascii="Times New Roman" w:hAnsi="Times New Roman" w:cs="Times New Roman"/>
          <w:b/>
          <w:i/>
          <w:sz w:val="24"/>
          <w:szCs w:val="24"/>
        </w:rPr>
        <w:t xml:space="preserve">А  </w:t>
      </w:r>
      <w:r w:rsidRPr="00D26FA9">
        <w:rPr>
          <w:rFonts w:ascii="Times New Roman" w:hAnsi="Times New Roman" w:cs="Times New Roman"/>
          <w:sz w:val="24"/>
          <w:szCs w:val="24"/>
        </w:rPr>
        <w:t>известно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следующее:</w:t>
      </w:r>
    </w:p>
    <w:p w:rsidR="00AD077E" w:rsidRPr="00D26FA9" w:rsidRDefault="00AD077E" w:rsidP="00AD077E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взаимодействует с гидроксидом калия при давлении 5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атм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и температуре 120 </w:t>
      </w:r>
      <w:r w:rsidRPr="00D26FA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26FA9">
        <w:rPr>
          <w:rFonts w:ascii="Times New Roman" w:hAnsi="Times New Roman" w:cs="Times New Roman"/>
          <w:sz w:val="24"/>
          <w:szCs w:val="24"/>
        </w:rPr>
        <w:t>С;</w:t>
      </w:r>
    </w:p>
    <w:p w:rsidR="00AD077E" w:rsidRPr="00D26FA9" w:rsidRDefault="00AD077E" w:rsidP="00AD077E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чрезвычайно опасно для организма человека;</w:t>
      </w:r>
    </w:p>
    <w:p w:rsidR="00AD077E" w:rsidRPr="00D26FA9" w:rsidRDefault="00AD077E" w:rsidP="00AD077E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ступает в реакции соединения с некоторыми металлами, например с железом, никелем и кобальтом;</w:t>
      </w:r>
    </w:p>
    <w:p w:rsidR="00AD077E" w:rsidRPr="00D26FA9" w:rsidRDefault="00AD077E" w:rsidP="00AD077E">
      <w:pPr>
        <w:pStyle w:val="a3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способно восстанавливать металлы из их оксидов.</w:t>
      </w:r>
    </w:p>
    <w:p w:rsidR="00AD077E" w:rsidRPr="00D26FA9" w:rsidRDefault="00AD077E" w:rsidP="00AD077E">
      <w:pPr>
        <w:pStyle w:val="a3"/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опросы: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1. Установите вещество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D26FA9">
        <w:rPr>
          <w:rFonts w:ascii="Times New Roman" w:hAnsi="Times New Roman" w:cs="Times New Roman"/>
          <w:sz w:val="24"/>
          <w:szCs w:val="24"/>
        </w:rPr>
        <w:t>. Приведите два примера несолеобразующих оксидов.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2. Напишите уравнение взаимодействия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а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с гидроксидом калия.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3. Напишите уравнение взаимодействия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а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D26FA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sz w:val="24"/>
          <w:szCs w:val="24"/>
        </w:rPr>
        <w:t>с железом, никелем и кобальтом, если массовые доли металлов в образующихся соединениях составляют  Ⱳ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D26FA9">
        <w:rPr>
          <w:rFonts w:ascii="Times New Roman" w:hAnsi="Times New Roman" w:cs="Times New Roman"/>
          <w:sz w:val="24"/>
          <w:szCs w:val="24"/>
        </w:rPr>
        <w:t xml:space="preserve">) = 28,57%, 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Ⱳ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Ni</w:t>
      </w:r>
      <w:r w:rsidRPr="00D26FA9">
        <w:rPr>
          <w:rFonts w:ascii="Times New Roman" w:hAnsi="Times New Roman" w:cs="Times New Roman"/>
          <w:sz w:val="24"/>
          <w:szCs w:val="24"/>
        </w:rPr>
        <w:t>) = 34,50%,  Ⱳ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D26FA9">
        <w:rPr>
          <w:rFonts w:ascii="Times New Roman" w:hAnsi="Times New Roman" w:cs="Times New Roman"/>
          <w:sz w:val="24"/>
          <w:szCs w:val="24"/>
        </w:rPr>
        <w:t>) = 34,50%.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4. Почему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о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так опасно для организма человека?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5. Напишите уравнения восстановления двух металлов из их оксидов веществом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D26FA9">
        <w:rPr>
          <w:rFonts w:ascii="Times New Roman" w:hAnsi="Times New Roman" w:cs="Times New Roman"/>
          <w:sz w:val="24"/>
          <w:szCs w:val="24"/>
        </w:rPr>
        <w:t>.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о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В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имеет тот же качественный состав, что и вещество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D26FA9">
        <w:rPr>
          <w:rFonts w:ascii="Times New Roman" w:hAnsi="Times New Roman" w:cs="Times New Roman"/>
          <w:sz w:val="24"/>
          <w:szCs w:val="24"/>
        </w:rPr>
        <w:t xml:space="preserve">,  и содержит 72,7% кислорода. 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Учитывая, что энтальпия образования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а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В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 ∆</w:t>
      </w:r>
      <w:r w:rsidRPr="00D26FA9">
        <w:rPr>
          <w:rFonts w:ascii="Times New Roman" w:hAnsi="Times New Roman" w:cs="Times New Roman"/>
          <w:i/>
          <w:sz w:val="24"/>
          <w:szCs w:val="24"/>
        </w:rPr>
        <w:t>Н</w:t>
      </w:r>
      <w:r w:rsidRPr="00D26FA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обр</w:t>
      </w:r>
      <w:r w:rsidRPr="00D26FA9">
        <w:rPr>
          <w:rFonts w:ascii="Times New Roman" w:hAnsi="Times New Roman" w:cs="Times New Roman"/>
          <w:sz w:val="24"/>
          <w:szCs w:val="24"/>
        </w:rPr>
        <w:t>(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В</w:t>
      </w:r>
      <w:r w:rsidRPr="00D26FA9">
        <w:rPr>
          <w:rFonts w:ascii="Times New Roman" w:hAnsi="Times New Roman" w:cs="Times New Roman"/>
          <w:sz w:val="24"/>
          <w:szCs w:val="24"/>
        </w:rPr>
        <w:t xml:space="preserve">) = - 393,5 кДж/моль, а для реакции:             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 xml:space="preserve">А </w:t>
      </w:r>
      <w:r w:rsidRPr="00D26FA9">
        <w:rPr>
          <w:rFonts w:ascii="Times New Roman" w:hAnsi="Times New Roman" w:cs="Times New Roman"/>
          <w:sz w:val="24"/>
          <w:szCs w:val="24"/>
        </w:rPr>
        <w:t xml:space="preserve">+ 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26FA9">
        <w:rPr>
          <w:rFonts w:ascii="Times New Roman" w:hAnsi="Times New Roman" w:cs="Times New Roman"/>
          <w:sz w:val="24"/>
          <w:szCs w:val="24"/>
        </w:rPr>
        <w:t>О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sz w:val="24"/>
          <w:szCs w:val="24"/>
        </w:rPr>
        <w:t xml:space="preserve"> →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В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энтальпия ∆</w:t>
      </w:r>
      <w:r w:rsidRPr="00D26FA9">
        <w:rPr>
          <w:rFonts w:ascii="Times New Roman" w:hAnsi="Times New Roman" w:cs="Times New Roman"/>
          <w:i/>
          <w:sz w:val="24"/>
          <w:szCs w:val="24"/>
        </w:rPr>
        <w:t>Н</w:t>
      </w:r>
      <w:r w:rsidRPr="00D26FA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 xml:space="preserve">реакции </w:t>
      </w:r>
      <w:r w:rsidRPr="00D26FA9">
        <w:rPr>
          <w:rFonts w:ascii="Times New Roman" w:hAnsi="Times New Roman" w:cs="Times New Roman"/>
          <w:sz w:val="24"/>
          <w:szCs w:val="24"/>
        </w:rPr>
        <w:t xml:space="preserve"> = - 283 кДж/(моль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D26FA9">
        <w:rPr>
          <w:rFonts w:ascii="Times New Roman" w:hAnsi="Times New Roman" w:cs="Times New Roman"/>
          <w:sz w:val="24"/>
          <w:szCs w:val="24"/>
        </w:rPr>
        <w:t xml:space="preserve">), </w:t>
      </w:r>
    </w:p>
    <w:p w:rsidR="00AD077E" w:rsidRPr="00D26FA9" w:rsidRDefault="00AD077E" w:rsidP="00AD077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lastRenderedPageBreak/>
        <w:t xml:space="preserve">определите энтальпию образования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 xml:space="preserve">вещества  </w:t>
      </w:r>
      <w:r w:rsidRPr="00D26FA9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∆</w:t>
      </w:r>
      <w:r w:rsidRPr="00D26FA9">
        <w:rPr>
          <w:rFonts w:ascii="Times New Roman" w:hAnsi="Times New Roman" w:cs="Times New Roman"/>
          <w:i/>
          <w:sz w:val="24"/>
          <w:szCs w:val="24"/>
        </w:rPr>
        <w:t>Н</w:t>
      </w:r>
      <w:r w:rsidRPr="00D26FA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 xml:space="preserve">обр </w:t>
      </w:r>
      <w:r w:rsidRPr="00D26FA9">
        <w:rPr>
          <w:rFonts w:ascii="Times New Roman" w:hAnsi="Times New Roman" w:cs="Times New Roman"/>
          <w:b/>
          <w:sz w:val="24"/>
          <w:szCs w:val="24"/>
        </w:rPr>
        <w:t>(А</w:t>
      </w:r>
      <w:r w:rsidRPr="00D26FA9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 семи пронумерованных пробирках находятся сухие сульфаты аммония, калия, бария, свинца, марганца, цинка и алюминия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1. Представьте в виде таблицы наиболее простой путь идентификации сульфатов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2. Используя находящиеся на столе реактивы, определите, какая соль находится в каждой пробирке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3. Приведите уравнения реакций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Реактивы:</w:t>
      </w:r>
      <w:r w:rsidRPr="00D26FA9">
        <w:rPr>
          <w:rFonts w:ascii="Times New Roman" w:hAnsi="Times New Roman" w:cs="Times New Roman"/>
          <w:sz w:val="24"/>
          <w:szCs w:val="24"/>
        </w:rPr>
        <w:t xml:space="preserve"> Н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sz w:val="24"/>
          <w:szCs w:val="24"/>
        </w:rPr>
        <w:t xml:space="preserve">О, 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D26FA9">
        <w:rPr>
          <w:rFonts w:ascii="Times New Roman" w:hAnsi="Times New Roman" w:cs="Times New Roman"/>
          <w:sz w:val="24"/>
          <w:szCs w:val="24"/>
        </w:rPr>
        <w:t xml:space="preserve"> (2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26FA9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D26FA9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(2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26FA9">
        <w:rPr>
          <w:rFonts w:ascii="Times New Roman" w:hAnsi="Times New Roman" w:cs="Times New Roman"/>
          <w:sz w:val="24"/>
          <w:szCs w:val="24"/>
        </w:rPr>
        <w:t>),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26FA9">
        <w:rPr>
          <w:rFonts w:ascii="Times New Roman" w:hAnsi="Times New Roman" w:cs="Times New Roman"/>
          <w:sz w:val="24"/>
          <w:szCs w:val="24"/>
        </w:rPr>
        <w:t>)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26FA9">
        <w:rPr>
          <w:rFonts w:ascii="Times New Roman" w:hAnsi="Times New Roman" w:cs="Times New Roman"/>
          <w:sz w:val="24"/>
          <w:szCs w:val="24"/>
        </w:rPr>
        <w:t xml:space="preserve"> (2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26FA9">
        <w:rPr>
          <w:rFonts w:ascii="Times New Roman" w:hAnsi="Times New Roman" w:cs="Times New Roman"/>
          <w:sz w:val="24"/>
          <w:szCs w:val="24"/>
        </w:rPr>
        <w:t>)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Pr="00D26FA9">
        <w:rPr>
          <w:rFonts w:ascii="Times New Roman" w:hAnsi="Times New Roman" w:cs="Times New Roman"/>
          <w:sz w:val="24"/>
          <w:szCs w:val="24"/>
        </w:rPr>
        <w:t>индикаторная бумага универсальная.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Оборудование:</w:t>
      </w:r>
      <w:r w:rsidRPr="00D26FA9">
        <w:rPr>
          <w:rFonts w:ascii="Times New Roman" w:hAnsi="Times New Roman" w:cs="Times New Roman"/>
          <w:sz w:val="24"/>
          <w:szCs w:val="24"/>
        </w:rPr>
        <w:t xml:space="preserve"> пробирки, шпатель для отбора пробы, водяная баня.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Задание 4.</w:t>
      </w:r>
    </w:p>
    <w:p w:rsidR="00AD077E" w:rsidRPr="00D26FA9" w:rsidRDefault="00AD077E" w:rsidP="00AD077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Смесь, состоящая из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пропадиена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пропена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, пентадиена-1,4, 1-винилциклопентена-1, при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исчерпывющем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каталитическом гидрировании поглощает объем водорода, равный половине объема углекислого газа (н.у.), образующегося при сжигании такого же количества смеси. </w:t>
      </w:r>
    </w:p>
    <w:p w:rsidR="00AD077E" w:rsidRPr="00D26FA9" w:rsidRDefault="00AD077E" w:rsidP="00AD077E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пишите структурные формулы веществ, входящих в состав смеси.</w:t>
      </w:r>
    </w:p>
    <w:p w:rsidR="00AD077E" w:rsidRPr="00D26FA9" w:rsidRDefault="00AD077E" w:rsidP="00AD077E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пишите уравнения исчерпывающего гидрирования для всех компонентов смеси. При написании уравнений используйте структурные формулы для органических веществ.</w:t>
      </w:r>
    </w:p>
    <w:p w:rsidR="00AD077E" w:rsidRPr="00D26FA9" w:rsidRDefault="00AD077E" w:rsidP="00AD077E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пишите уравнения горения для всех компонентов смеси.</w:t>
      </w:r>
    </w:p>
    <w:p w:rsidR="00AD077E" w:rsidRPr="00D26FA9" w:rsidRDefault="00AD077E" w:rsidP="00AD077E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Определите объемное содержание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пропадиена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в смеси. </w:t>
      </w:r>
    </w:p>
    <w:p w:rsidR="00AD077E" w:rsidRPr="00D26FA9" w:rsidRDefault="00AD077E" w:rsidP="00AD077E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AD077E" w:rsidRPr="00D26FA9" w:rsidRDefault="00AD077E" w:rsidP="00AD077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пишите уравнения реакций, с помощью которых можно осуществить следующую схему превращений:</w:t>
      </w:r>
    </w:p>
    <w:p w:rsidR="00AD077E" w:rsidRPr="00D26FA9" w:rsidRDefault="00AD077E" w:rsidP="00AD077E">
      <w:pPr>
        <w:spacing w:after="0" w:line="240" w:lineRule="auto"/>
        <w:jc w:val="both"/>
        <w:rPr>
          <w:sz w:val="24"/>
          <w:szCs w:val="24"/>
        </w:rPr>
      </w:pPr>
      <w:r w:rsidRPr="00D26FA9">
        <w:rPr>
          <w:sz w:val="24"/>
          <w:szCs w:val="24"/>
        </w:rPr>
        <w:object w:dxaOrig="9645" w:dyaOrig="1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6.4pt;height:74.4pt" o:ole="">
            <v:imagedata r:id="rId5" o:title=""/>
          </v:shape>
          <o:OLEObject Type="Embed" ProgID="ChemDraw.Document.6.0" ShapeID="_x0000_i1025" DrawAspect="Content" ObjectID="_1632809375" r:id="rId6"/>
        </w:object>
      </w:r>
    </w:p>
    <w:p w:rsidR="00AD077E" w:rsidRPr="00D26FA9" w:rsidRDefault="00AD077E" w:rsidP="00AD077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077E" w:rsidRPr="00D26FA9" w:rsidRDefault="00AD077E" w:rsidP="00AD077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Укажите условия протекания реакций. Напишите структурные формулы веществ </w:t>
      </w:r>
      <w:r w:rsidRPr="00D26FA9">
        <w:rPr>
          <w:rFonts w:ascii="Times New Roman" w:hAnsi="Times New Roman" w:cs="Times New Roman"/>
          <w:b/>
          <w:sz w:val="24"/>
          <w:szCs w:val="24"/>
        </w:rPr>
        <w:t>А-К</w:t>
      </w:r>
      <w:r w:rsidRPr="00D26FA9">
        <w:rPr>
          <w:rFonts w:ascii="Times New Roman" w:hAnsi="Times New Roman" w:cs="Times New Roman"/>
          <w:sz w:val="24"/>
          <w:szCs w:val="24"/>
        </w:rPr>
        <w:t xml:space="preserve"> и назовите их.</w:t>
      </w:r>
    </w:p>
    <w:p w:rsidR="00AD077E" w:rsidRPr="00D26FA9" w:rsidRDefault="00AD077E" w:rsidP="00AD077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Известно, что вещество</w:t>
      </w:r>
      <w:r w:rsid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А</w:t>
      </w:r>
      <w:r w:rsidRPr="00D26FA9">
        <w:rPr>
          <w:rFonts w:ascii="Times New Roman" w:hAnsi="Times New Roman" w:cs="Times New Roman"/>
          <w:sz w:val="24"/>
          <w:szCs w:val="24"/>
        </w:rPr>
        <w:t xml:space="preserve"> является первичным </w:t>
      </w:r>
      <w:proofErr w:type="spellStart"/>
      <w:proofErr w:type="gramStart"/>
      <w:r w:rsidRPr="00D26FA9">
        <w:rPr>
          <w:rFonts w:ascii="Times New Roman" w:hAnsi="Times New Roman" w:cs="Times New Roman"/>
          <w:sz w:val="24"/>
          <w:szCs w:val="24"/>
        </w:rPr>
        <w:t>моногалогеналканом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>,  массовая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 xml:space="preserve"> доля галогена в котором составляет 65%.  </w:t>
      </w:r>
    </w:p>
    <w:p w:rsidR="00AD077E" w:rsidRPr="00D26FA9" w:rsidRDefault="00AD077E" w:rsidP="00AD077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Также известно, что соединение </w:t>
      </w:r>
      <w:r w:rsidRPr="00D26FA9">
        <w:rPr>
          <w:rFonts w:ascii="Times New Roman" w:hAnsi="Times New Roman" w:cs="Times New Roman"/>
          <w:b/>
          <w:sz w:val="24"/>
          <w:szCs w:val="24"/>
        </w:rPr>
        <w:t>Х</w:t>
      </w:r>
      <w:r w:rsidRPr="00D26FA9">
        <w:rPr>
          <w:rFonts w:ascii="Times New Roman" w:hAnsi="Times New Roman" w:cs="Times New Roman"/>
          <w:sz w:val="24"/>
          <w:szCs w:val="24"/>
        </w:rPr>
        <w:t xml:space="preserve"> содержит по массе 36,36% кислорода, 54,55% углерода и водород и имеет неразветвленный углеродный скелет.</w:t>
      </w:r>
    </w:p>
    <w:p w:rsidR="00AD077E" w:rsidRPr="00D26FA9" w:rsidRDefault="00AD077E" w:rsidP="00AD077E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AD077E" w:rsidRPr="00D26FA9" w:rsidRDefault="00AD077E" w:rsidP="00AD077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D077E" w:rsidRPr="00D26FA9" w:rsidRDefault="00AD077E" w:rsidP="00AD07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66C6" w:rsidRPr="00D26FA9" w:rsidRDefault="006966C6" w:rsidP="006966C6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66C6" w:rsidRPr="00D26FA9" w:rsidRDefault="006966C6" w:rsidP="006966C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D26FA9">
        <w:rPr>
          <w:rFonts w:ascii="Times New Roman" w:hAnsi="Times New Roman" w:cs="Times New Roman"/>
          <w:b/>
          <w:i/>
          <w:iCs/>
          <w:sz w:val="24"/>
          <w:szCs w:val="24"/>
        </w:rPr>
        <w:t>11 класс</w:t>
      </w:r>
    </w:p>
    <w:p w:rsidR="006966C6" w:rsidRPr="00D26FA9" w:rsidRDefault="006966C6" w:rsidP="006966C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966C6" w:rsidRPr="00D26FA9" w:rsidRDefault="006966C6" w:rsidP="006966C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bCs/>
          <w:sz w:val="24"/>
          <w:szCs w:val="24"/>
        </w:rPr>
        <w:t xml:space="preserve">ОБЩЕЕ ВРЕМЯ ВЫПОЛНЕНИЯ РАБОТЫ – 4(ЧЕТЫРЕ) ЧАСА 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водная часть:</w:t>
      </w:r>
      <w:r w:rsidRPr="00D26FA9">
        <w:rPr>
          <w:rFonts w:ascii="Times New Roman" w:hAnsi="Times New Roman" w:cs="Times New Roman"/>
          <w:sz w:val="24"/>
          <w:szCs w:val="24"/>
        </w:rPr>
        <w:t xml:space="preserve"> для выполнения заданий необходимо иметь калькулятор, таблицу растворимости веществ, периодическую систему Д.И.Менделеева.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МАКСИМАЛЬНОЕ КОЛИЧЕСТВО БАЛЛОВ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(за все задания) –</w:t>
      </w:r>
      <w:r w:rsidRPr="00D26FA9">
        <w:rPr>
          <w:rFonts w:ascii="Times New Roman" w:hAnsi="Times New Roman" w:cs="Times New Roman"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>100  БАЛЛОВ.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Внимательно читайте условия заданий, перечитывайте вопросы задания несколько раз. </w:t>
      </w:r>
    </w:p>
    <w:p w:rsidR="006966C6" w:rsidRPr="00D26FA9" w:rsidRDefault="006966C6" w:rsidP="006966C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6966C6" w:rsidRPr="00D26FA9" w:rsidRDefault="006966C6" w:rsidP="006966C6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E14BC" w:rsidRPr="00D26FA9" w:rsidRDefault="00435955" w:rsidP="004E14BC">
      <w:pPr>
        <w:spacing w:after="0"/>
        <w:rPr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1.</w:t>
      </w:r>
      <w:r w:rsidR="004E14BC" w:rsidRPr="00D26FA9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4E14BC" w:rsidRPr="00D26FA9" w:rsidRDefault="004E14BC" w:rsidP="004E14BC">
      <w:pPr>
        <w:tabs>
          <w:tab w:val="left" w:pos="1077"/>
        </w:tabs>
        <w:spacing w:line="360" w:lineRule="auto"/>
        <w:ind w:firstLine="720"/>
        <w:jc w:val="both"/>
        <w:rPr>
          <w:sz w:val="24"/>
          <w:szCs w:val="24"/>
          <w:lang w:val="en-US"/>
        </w:rPr>
      </w:pPr>
      <w:r w:rsidRPr="00D26FA9">
        <w:rPr>
          <w:i/>
          <w:iCs/>
          <w:sz w:val="24"/>
          <w:szCs w:val="24"/>
        </w:rPr>
        <w:t xml:space="preserve"> </w:t>
      </w: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26FA9">
        <w:rPr>
          <w:sz w:val="24"/>
          <w:szCs w:val="24"/>
        </w:rPr>
        <w:object w:dxaOrig="6296" w:dyaOrig="5741">
          <v:shape id="_x0000_i1026" type="#_x0000_t75" style="width:388.8pt;height:223.2pt" o:ole="">
            <v:imagedata r:id="rId7" o:title=""/>
          </v:shape>
          <o:OLEObject Type="Embed" ProgID="ChemDraw.Document.6.0" ShapeID="_x0000_i1026" DrawAspect="Content" ObjectID="_1632809376" r:id="rId8"/>
        </w:object>
      </w:r>
    </w:p>
    <w:p w:rsidR="004E14BC" w:rsidRPr="00D26FA9" w:rsidRDefault="004E14BC" w:rsidP="004E14BC">
      <w:pPr>
        <w:pStyle w:val="a3"/>
        <w:numPr>
          <w:ilvl w:val="0"/>
          <w:numId w:val="2"/>
        </w:numPr>
        <w:tabs>
          <w:tab w:val="left" w:pos="107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ещество З – черно-серые кристаллы; легко образуют фиолетовые пары, обладающие резким запахом; кристаллическая решетка ромбическая.</w:t>
      </w:r>
    </w:p>
    <w:p w:rsidR="004E14BC" w:rsidRPr="00D26FA9" w:rsidRDefault="004E14BC" w:rsidP="004E14BC">
      <w:pPr>
        <w:pStyle w:val="a3"/>
        <w:numPr>
          <w:ilvl w:val="0"/>
          <w:numId w:val="3"/>
        </w:numPr>
        <w:tabs>
          <w:tab w:val="left" w:pos="1077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Вещество В – желто-зеленый газ с </w:t>
      </w:r>
      <w:proofErr w:type="gramStart"/>
      <w:r w:rsidRPr="00D26FA9">
        <w:rPr>
          <w:rFonts w:ascii="Times New Roman" w:hAnsi="Times New Roman" w:cs="Times New Roman"/>
          <w:sz w:val="24"/>
          <w:szCs w:val="24"/>
        </w:rPr>
        <w:t>резким  запахом</w:t>
      </w:r>
      <w:proofErr w:type="gramEnd"/>
      <w:r w:rsidRPr="00D26FA9">
        <w:rPr>
          <w:rFonts w:ascii="Times New Roman" w:hAnsi="Times New Roman" w:cs="Times New Roman"/>
          <w:sz w:val="24"/>
          <w:szCs w:val="24"/>
        </w:rPr>
        <w:t>; т. пл. – 100,98 °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26FA9">
        <w:rPr>
          <w:rFonts w:ascii="Times New Roman" w:hAnsi="Times New Roman" w:cs="Times New Roman"/>
          <w:sz w:val="24"/>
          <w:szCs w:val="24"/>
        </w:rPr>
        <w:t xml:space="preserve">; </w:t>
      </w:r>
      <w:r w:rsidRPr="00D26FA9">
        <w:rPr>
          <w:rFonts w:ascii="Times New Roman" w:hAnsi="Times New Roman" w:cs="Times New Roman"/>
          <w:sz w:val="24"/>
          <w:szCs w:val="24"/>
        </w:rPr>
        <w:br/>
        <w:t>т. кип – 33,97 °С. Хорошо растворим в неполярных жидкостях, хуже в воде.</w:t>
      </w:r>
    </w:p>
    <w:p w:rsidR="004E14BC" w:rsidRPr="00D26FA9" w:rsidRDefault="004E14BC" w:rsidP="004E14BC">
      <w:pPr>
        <w:tabs>
          <w:tab w:val="left" w:pos="107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            1. Приведите формулы веществ 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6FA9">
        <w:rPr>
          <w:rFonts w:ascii="Times New Roman" w:hAnsi="Times New Roman" w:cs="Times New Roman"/>
          <w:sz w:val="24"/>
          <w:szCs w:val="24"/>
        </w:rPr>
        <w:t xml:space="preserve"> – З.</w:t>
      </w:r>
    </w:p>
    <w:p w:rsidR="004E14BC" w:rsidRPr="00D26FA9" w:rsidRDefault="004E14BC" w:rsidP="004E14BC">
      <w:pPr>
        <w:pStyle w:val="a3"/>
        <w:tabs>
          <w:tab w:val="left" w:pos="1077"/>
        </w:tabs>
        <w:spacing w:after="0" w:line="360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2. Запишите уравнения происходящих реакций.</w:t>
      </w:r>
    </w:p>
    <w:p w:rsidR="004E14BC" w:rsidRPr="00D26FA9" w:rsidRDefault="004E14BC" w:rsidP="004E14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4E14BC" w:rsidRPr="00D26FA9" w:rsidRDefault="004E14BC" w:rsidP="004E14BC">
      <w:pPr>
        <w:pStyle w:val="a3"/>
        <w:tabs>
          <w:tab w:val="left" w:pos="1077"/>
        </w:tabs>
        <w:spacing w:after="0" w:line="360" w:lineRule="auto"/>
        <w:ind w:left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еизвестный металл сгорает в кислороде, разбрасывая искры, и образует 23,2 г оксида металла. Для восстановления образовавшегося оксида необходимо затратить 8,96 л оксида углерода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D26FA9">
        <w:rPr>
          <w:rFonts w:ascii="Times New Roman" w:hAnsi="Times New Roman" w:cs="Times New Roman"/>
          <w:sz w:val="24"/>
          <w:szCs w:val="24"/>
        </w:rPr>
        <w:t>). Если полученный при восстановлении металл растворить  в разбавленном растворе серной кислоты, то образовавшийся при этом раствор дает темно-синий осадок с красной кровяной солью.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D26FA9">
        <w:rPr>
          <w:rFonts w:ascii="Times New Roman" w:hAnsi="Times New Roman" w:cs="Times New Roman"/>
          <w:i/>
          <w:sz w:val="24"/>
          <w:szCs w:val="24"/>
        </w:rPr>
        <w:t>Вопросы: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lastRenderedPageBreak/>
        <w:t>1. Назовите металл;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2. Приведите формулы всех возможных оксидов данного металла;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3. Напишите уравнения реакций восстановления оксидов металла оксидом углерода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D26FA9">
        <w:rPr>
          <w:rFonts w:ascii="Times New Roman" w:hAnsi="Times New Roman" w:cs="Times New Roman"/>
          <w:sz w:val="24"/>
          <w:szCs w:val="24"/>
        </w:rPr>
        <w:t>);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4. Используя числовые данные, докажите, о каком оксиде неизвестного металла идет речь;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5. Напишите уравнение реакции взаимодействия металла с раствором разбавленной серной кислоты и с красной кровяной солью;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6. Назовите соль, образующуюся при взаимодействии ионов железа (</w:t>
      </w:r>
      <w:r w:rsidRPr="00D26FA9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D26FA9">
        <w:rPr>
          <w:rFonts w:ascii="Times New Roman" w:hAnsi="Times New Roman" w:cs="Times New Roman"/>
          <w:sz w:val="24"/>
          <w:szCs w:val="24"/>
        </w:rPr>
        <w:t>) с раствором красной кровяной соли.</w:t>
      </w:r>
    </w:p>
    <w:p w:rsidR="004E14BC" w:rsidRPr="00D26FA9" w:rsidRDefault="004E14BC" w:rsidP="004E14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4E14BC" w:rsidRPr="00D26FA9" w:rsidRDefault="004E14BC" w:rsidP="004E14B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E14BC" w:rsidRPr="00D26FA9" w:rsidRDefault="004E14BC" w:rsidP="004E14B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4E14BC" w:rsidRPr="00D26FA9" w:rsidRDefault="004E14BC" w:rsidP="004E14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Раствор массой 9,21 г свежеприготовленной смеси анилина, фенола, уксусной кислоты и этанола в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гексане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при реакции с избытком мелкоизмельченного натрия выделяет 1568 мл газа (н.у.). Обработка того же количества исходной смеси бромной водой приводит к образованию 9,91 г  осадка. Такое же количество исходной смеси может прореагировать с 17,86 мл 11,2%-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раствора гидроксида калия (плотность 1,12 г/мл). </w:t>
      </w:r>
    </w:p>
    <w:p w:rsidR="004E14BC" w:rsidRPr="00D26FA9" w:rsidRDefault="004E14BC" w:rsidP="004E14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ычислите содержание всех компонентов смеси в процентах по массе.</w:t>
      </w:r>
    </w:p>
    <w:p w:rsidR="004E14BC" w:rsidRPr="00D26FA9" w:rsidRDefault="004E14BC" w:rsidP="004E14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пишите уравнения всех протекающих реакций, для ароматических соединений используйте структурные формулы.</w:t>
      </w:r>
    </w:p>
    <w:p w:rsidR="004E14BC" w:rsidRPr="00D26FA9" w:rsidRDefault="004E14BC" w:rsidP="004E14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Для расчетов используйте атомные массы, округленные до сотых.</w:t>
      </w:r>
    </w:p>
    <w:p w:rsidR="004E14BC" w:rsidRPr="00D26FA9" w:rsidRDefault="004E14BC" w:rsidP="004E14BC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:rsidR="004E14BC" w:rsidRPr="00D26FA9" w:rsidRDefault="004E14BC" w:rsidP="004E14B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При сжигании 1 л бутана (н.у.) в избытке кислорода выделяется 128,5 кДж, а при сгорании 1г циклогексана в тех же условиях выделяется 47,1 кДж.</w:t>
      </w:r>
    </w:p>
    <w:p w:rsidR="004E14BC" w:rsidRPr="00D26FA9" w:rsidRDefault="004E14BC" w:rsidP="004E14BC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Вычислите средние энергии связей С – С и С – Н, если теплоты образования Н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sz w:val="24"/>
          <w:szCs w:val="24"/>
        </w:rPr>
        <w:t>О и СО</w:t>
      </w:r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6FA9">
        <w:rPr>
          <w:rFonts w:ascii="Times New Roman" w:hAnsi="Times New Roman" w:cs="Times New Roman"/>
          <w:sz w:val="24"/>
          <w:szCs w:val="24"/>
        </w:rPr>
        <w:t xml:space="preserve"> равны, соответственно, 286 кДж/моль и 394 кДж/моль, а энергии 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атомизации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графита и водорода составляют 715 кДж/моль и 436 кДж/моль, соответственно. Тепловые эффекты приведены для стандартной температуры 25</w:t>
      </w:r>
      <w:r w:rsidRPr="00D26FA9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D26FA9">
        <w:rPr>
          <w:rFonts w:ascii="Times New Roman" w:hAnsi="Times New Roman" w:cs="Times New Roman"/>
          <w:sz w:val="24"/>
          <w:szCs w:val="24"/>
        </w:rPr>
        <w:t>С, первоначальный объем бутана измерен при нормальных условиях.</w:t>
      </w:r>
    </w:p>
    <w:p w:rsidR="004E14BC" w:rsidRPr="00D26FA9" w:rsidRDefault="004E14BC" w:rsidP="004E14BC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Объясните, почему по этим данным можно вычислить только примерные средние значения энергии разрыва и образования связи.</w:t>
      </w:r>
    </w:p>
    <w:p w:rsidR="004E14BC" w:rsidRPr="00D26FA9" w:rsidRDefault="004E14BC" w:rsidP="004E14BC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4E14BC" w:rsidRPr="00D26FA9" w:rsidRDefault="004E14BC" w:rsidP="004E14BC">
      <w:pPr>
        <w:pStyle w:val="a3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E14BC" w:rsidRPr="00D26FA9" w:rsidRDefault="004E14BC" w:rsidP="004E14BC">
      <w:pPr>
        <w:pStyle w:val="a3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4E14BC" w:rsidRPr="00D26FA9" w:rsidRDefault="004E14BC" w:rsidP="004E14B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 xml:space="preserve">В шести пробирках находятся водные растворы глицерина, глюкозы, формалина, фенола, уксусной кислоты и муравьиной кислоты. Используя только следующие реактивы: </w:t>
      </w:r>
      <w:proofErr w:type="spellStart"/>
      <w:r w:rsidRPr="00D26FA9">
        <w:rPr>
          <w:rFonts w:ascii="Times New Roman" w:hAnsi="Times New Roman" w:cs="Times New Roman"/>
          <w:sz w:val="24"/>
          <w:szCs w:val="24"/>
          <w:lang w:val="en-US"/>
        </w:rPr>
        <w:t>CuSO</w:t>
      </w:r>
      <w:proofErr w:type="spellEnd"/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26FA9">
        <w:rPr>
          <w:rFonts w:ascii="Times New Roman" w:hAnsi="Times New Roman" w:cs="Times New Roman"/>
          <w:sz w:val="24"/>
          <w:szCs w:val="24"/>
        </w:rPr>
        <w:t>, 5%-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ный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раствор; </w:t>
      </w:r>
      <w:proofErr w:type="spellStart"/>
      <w:r w:rsidRPr="00D26FA9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>, 5%-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ный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раствор; </w:t>
      </w:r>
      <w:proofErr w:type="spellStart"/>
      <w:r w:rsidRPr="00D26FA9">
        <w:rPr>
          <w:rFonts w:ascii="Times New Roman" w:hAnsi="Times New Roman" w:cs="Times New Roman"/>
          <w:sz w:val="24"/>
          <w:szCs w:val="24"/>
          <w:lang w:val="en-US"/>
        </w:rPr>
        <w:t>NaHCO</w:t>
      </w:r>
      <w:proofErr w:type="spellEnd"/>
      <w:r w:rsidRPr="00D26F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26FA9">
        <w:rPr>
          <w:rFonts w:ascii="Times New Roman" w:hAnsi="Times New Roman" w:cs="Times New Roman"/>
          <w:sz w:val="24"/>
          <w:szCs w:val="24"/>
        </w:rPr>
        <w:t>, 10%-</w:t>
      </w:r>
      <w:proofErr w:type="spellStart"/>
      <w:r w:rsidRPr="00D26FA9">
        <w:rPr>
          <w:rFonts w:ascii="Times New Roman" w:hAnsi="Times New Roman" w:cs="Times New Roman"/>
          <w:sz w:val="24"/>
          <w:szCs w:val="24"/>
        </w:rPr>
        <w:t>ный</w:t>
      </w:r>
      <w:proofErr w:type="spellEnd"/>
      <w:r w:rsidRPr="00D26FA9">
        <w:rPr>
          <w:rFonts w:ascii="Times New Roman" w:hAnsi="Times New Roman" w:cs="Times New Roman"/>
          <w:sz w:val="24"/>
          <w:szCs w:val="24"/>
        </w:rPr>
        <w:t xml:space="preserve"> раствори бромную воду, определите в какой пробирке какое вещество находится. В вашем распоряжении есть оборудование: штатив с чистыми пробирками, пипетки, водяная баня, плитка.</w:t>
      </w:r>
    </w:p>
    <w:p w:rsidR="004E14BC" w:rsidRPr="00D26FA9" w:rsidRDefault="004E14BC" w:rsidP="004E14B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Составьте таблицу мысленного эксперимента.</w:t>
      </w:r>
    </w:p>
    <w:p w:rsidR="004E14BC" w:rsidRPr="00D26FA9" w:rsidRDefault="004E14BC" w:rsidP="004E14B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D26FA9">
        <w:rPr>
          <w:rFonts w:ascii="Times New Roman" w:hAnsi="Times New Roman" w:cs="Times New Roman"/>
          <w:sz w:val="24"/>
          <w:szCs w:val="24"/>
        </w:rPr>
        <w:t>Напишите все уравнения реакций, которые помогут идентифицировать вещества. При написании реакций используйте структурные формулы</w:t>
      </w:r>
    </w:p>
    <w:p w:rsidR="004E14BC" w:rsidRPr="00D26FA9" w:rsidRDefault="004E14BC" w:rsidP="004E14BC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6FA9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435955" w:rsidRPr="00D26FA9" w:rsidRDefault="00435955">
      <w:pPr>
        <w:rPr>
          <w:rFonts w:ascii="Times New Roman" w:hAnsi="Times New Roman" w:cs="Times New Roman"/>
          <w:b/>
          <w:sz w:val="24"/>
          <w:szCs w:val="24"/>
        </w:rPr>
      </w:pPr>
    </w:p>
    <w:sectPr w:rsidR="00435955" w:rsidRPr="00D26FA9" w:rsidSect="002014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A06247"/>
    <w:multiLevelType w:val="hybridMultilevel"/>
    <w:tmpl w:val="07EEA2E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A1A05EC"/>
    <w:multiLevelType w:val="hybridMultilevel"/>
    <w:tmpl w:val="E77AF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6C648F"/>
    <w:multiLevelType w:val="hybridMultilevel"/>
    <w:tmpl w:val="32EC1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3E6010"/>
    <w:multiLevelType w:val="hybridMultilevel"/>
    <w:tmpl w:val="4B2C40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BAC56F6"/>
    <w:multiLevelType w:val="hybridMultilevel"/>
    <w:tmpl w:val="1C7E947A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708" w:firstLine="360"/>
      </w:pPr>
      <w:rPr>
        <w:rFonts w:ascii="Symbol" w:hAnsi="Symbol" w:hint="default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5" w15:restartNumberingAfterBreak="0">
    <w:nsid w:val="7D464B7A"/>
    <w:multiLevelType w:val="hybridMultilevel"/>
    <w:tmpl w:val="787210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88048C"/>
    <w:rsid w:val="00107E24"/>
    <w:rsid w:val="00201484"/>
    <w:rsid w:val="00435955"/>
    <w:rsid w:val="004E14BC"/>
    <w:rsid w:val="005E0DDE"/>
    <w:rsid w:val="00613ABC"/>
    <w:rsid w:val="006966C6"/>
    <w:rsid w:val="006D5861"/>
    <w:rsid w:val="006E597C"/>
    <w:rsid w:val="007370BB"/>
    <w:rsid w:val="0088048C"/>
    <w:rsid w:val="00952F08"/>
    <w:rsid w:val="00AD077E"/>
    <w:rsid w:val="00B545DD"/>
    <w:rsid w:val="00BE3146"/>
    <w:rsid w:val="00BE4FFA"/>
    <w:rsid w:val="00D26FA9"/>
    <w:rsid w:val="00D66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E06F39F-FE51-4BDB-BE68-317E4BFBA7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148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048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130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924</Words>
  <Characters>10970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</dc:creator>
  <cp:keywords/>
  <dc:description/>
  <cp:lastModifiedBy>user</cp:lastModifiedBy>
  <cp:revision>14</cp:revision>
  <dcterms:created xsi:type="dcterms:W3CDTF">2019-09-24T07:37:00Z</dcterms:created>
  <dcterms:modified xsi:type="dcterms:W3CDTF">2019-10-17T07:23:00Z</dcterms:modified>
</cp:coreProperties>
</file>